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56" r:id="rId5"/>
    <p:sldId id="257" r:id="rId6"/>
    <p:sldId id="258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6442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0739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73690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28568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93664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2060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36869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29127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14363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0951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75223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6D563-1ED1-468B-ADF2-276674F46B24}" type="datetimeFigureOut">
              <a:rPr lang="it-IT" smtClean="0"/>
              <a:t>27/05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5D4873-05F8-4A74-95BC-8CFAFCEA9C61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67594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63627"/>
          </a:xfrm>
          <a:prstGeom prst="rect">
            <a:avLst/>
          </a:prstGeom>
        </p:spPr>
      </p:pic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53142"/>
              </p:ext>
            </p:extLst>
          </p:nvPr>
        </p:nvGraphicFramePr>
        <p:xfrm>
          <a:off x="5106012" y="268315"/>
          <a:ext cx="1979976" cy="1664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CS ChemDraw Drawing" r:id="rId4" imgW="886574" imgH="745165" progId="ChemDraw.Document.6.0">
                  <p:embed/>
                </p:oleObj>
              </mc:Choice>
              <mc:Fallback>
                <p:oleObj name="CS ChemDraw Drawing" r:id="rId4" imgW="886574" imgH="7451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6012" y="268315"/>
                        <a:ext cx="1979976" cy="16641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991180"/>
              </p:ext>
            </p:extLst>
          </p:nvPr>
        </p:nvGraphicFramePr>
        <p:xfrm>
          <a:off x="1149248" y="3298082"/>
          <a:ext cx="9893504" cy="233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6" imgW="5580422" imgH="1319389" progId="ChemDraw.Document.6.0">
                  <p:embed/>
                </p:oleObj>
              </mc:Choice>
              <mc:Fallback>
                <p:oleObj name="CS ChemDraw Drawing" r:id="rId6" imgW="5580422" imgH="13193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9248" y="3298082"/>
                        <a:ext cx="9893504" cy="23389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5427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05662"/>
              </p:ext>
            </p:extLst>
          </p:nvPr>
        </p:nvGraphicFramePr>
        <p:xfrm>
          <a:off x="1894115" y="160914"/>
          <a:ext cx="8425542" cy="655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6656489" imgH="5176357" progId="ChemDraw.Document.6.0">
                  <p:embed/>
                </p:oleObj>
              </mc:Choice>
              <mc:Fallback>
                <p:oleObj name="CS ChemDraw Drawing" r:id="rId3" imgW="6656489" imgH="5176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4115" y="160914"/>
                        <a:ext cx="8425542" cy="6552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35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9487" y="116612"/>
            <a:ext cx="5153025" cy="4848225"/>
          </a:xfrm>
          <a:prstGeom prst="rect">
            <a:avLst/>
          </a:prstGeom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99209"/>
              </p:ext>
            </p:extLst>
          </p:nvPr>
        </p:nvGraphicFramePr>
        <p:xfrm>
          <a:off x="2720207" y="5081452"/>
          <a:ext cx="6751585" cy="162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S ChemDraw Drawing" r:id="rId4" imgW="4033835" imgH="973718" progId="ChemDraw.Document.6.0">
                  <p:embed/>
                </p:oleObj>
              </mc:Choice>
              <mc:Fallback>
                <p:oleObj name="CS ChemDraw Drawing" r:id="rId4" imgW="4033835" imgH="9737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0207" y="5081452"/>
                        <a:ext cx="6751585" cy="1628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54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16860"/>
              </p:ext>
            </p:extLst>
          </p:nvPr>
        </p:nvGraphicFramePr>
        <p:xfrm>
          <a:off x="927580" y="1371600"/>
          <a:ext cx="10336839" cy="367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3" imgW="6732514" imgH="2390895" progId="ChemDraw.Document.6.0">
                  <p:embed/>
                </p:oleObj>
              </mc:Choice>
              <mc:Fallback>
                <p:oleObj name="CS ChemDraw Drawing" r:id="rId3" imgW="6732514" imgH="23908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580" y="1371600"/>
                        <a:ext cx="10336839" cy="367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9527" y="282706"/>
            <a:ext cx="4532943" cy="832313"/>
          </a:xfrm>
          <a:prstGeom prst="rect">
            <a:avLst/>
          </a:prstGeom>
        </p:spPr>
      </p:pic>
      <p:sp>
        <p:nvSpPr>
          <p:cNvPr id="6" name="Triangolo isoscele 5"/>
          <p:cNvSpPr/>
          <p:nvPr/>
        </p:nvSpPr>
        <p:spPr>
          <a:xfrm>
            <a:off x="6648994" y="2181497"/>
            <a:ext cx="182997" cy="222069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64600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30480"/>
              </p:ext>
            </p:extLst>
          </p:nvPr>
        </p:nvGraphicFramePr>
        <p:xfrm>
          <a:off x="1778980" y="1410788"/>
          <a:ext cx="8634039" cy="334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6126209" imgH="2377250" progId="ChemDraw.Document.6.0">
                  <p:embed/>
                </p:oleObj>
              </mc:Choice>
              <mc:Fallback>
                <p:oleObj name="CS ChemDraw Drawing" r:id="rId3" imgW="6126209" imgH="23772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980" y="1410788"/>
                        <a:ext cx="8634039" cy="3349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5135416" y="313508"/>
            <a:ext cx="1921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Sottoprodotti</a:t>
            </a:r>
            <a:endParaRPr lang="it-IT" sz="2400" b="1" dirty="0"/>
          </a:p>
        </p:txBody>
      </p:sp>
    </p:spTree>
    <p:extLst>
      <p:ext uri="{BB962C8B-B14F-4D97-AF65-F5344CB8AC3E}">
        <p14:creationId xmlns:p14="http://schemas.microsoft.com/office/powerpoint/2010/main" val="3102535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21" y="1267098"/>
            <a:ext cx="11650758" cy="3609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14648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1</Words>
  <Application>Microsoft Office PowerPoint</Application>
  <PresentationFormat>Widescreen</PresentationFormat>
  <Paragraphs>1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dscfberti2</dc:creator>
  <cp:lastModifiedBy>dscfberti2</cp:lastModifiedBy>
  <cp:revision>8</cp:revision>
  <dcterms:created xsi:type="dcterms:W3CDTF">2020-05-26T14:36:29Z</dcterms:created>
  <dcterms:modified xsi:type="dcterms:W3CDTF">2020-05-27T09:33:40Z</dcterms:modified>
</cp:coreProperties>
</file>